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52142BD" w14:textId="3390729D" w:rsidR="000E71F6" w:rsidRDefault="003F4BBF" w:rsidP="007F1799">
      <w:pPr>
        <w:jc w:val="center"/>
        <w:rPr>
          <w:rFonts w:hint="eastAsia"/>
          <w:sz w:val="28"/>
          <w:szCs w:val="32"/>
        </w:rPr>
      </w:pPr>
      <w:r w:rsidRPr="00F5611B">
        <w:rPr>
          <w:noProof/>
          <w:sz w:val="28"/>
          <w:szCs w:val="32"/>
        </w:rPr>
        <w:drawing>
          <wp:anchor distT="0" distB="0" distL="114300" distR="114300" simplePos="0" relativeHeight="251659264" behindDoc="0" locked="0" layoutInCell="1" allowOverlap="1" wp14:anchorId="2B5D04B6" wp14:editId="13EC01E4">
            <wp:simplePos x="0" y="0"/>
            <wp:positionH relativeFrom="margin">
              <wp:posOffset>3539490</wp:posOffset>
            </wp:positionH>
            <wp:positionV relativeFrom="paragraph">
              <wp:posOffset>332105</wp:posOffset>
            </wp:positionV>
            <wp:extent cx="1491615" cy="996950"/>
            <wp:effectExtent l="0" t="0" r="0" b="0"/>
            <wp:wrapSquare wrapText="bothSides"/>
            <wp:docPr id="222767754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767754" name="图片 1" descr="图示&#10;&#10;描述已自动生成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1615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5852" w:rsidRPr="00F5611B">
        <w:rPr>
          <w:noProof/>
          <w:sz w:val="28"/>
          <w:szCs w:val="32"/>
        </w:rPr>
        <w:drawing>
          <wp:anchor distT="0" distB="0" distL="114300" distR="114300" simplePos="0" relativeHeight="251658240" behindDoc="0" locked="0" layoutInCell="1" allowOverlap="1" wp14:anchorId="7C1F508B" wp14:editId="7E0CDB9B">
            <wp:simplePos x="0" y="0"/>
            <wp:positionH relativeFrom="margin">
              <wp:align>right</wp:align>
            </wp:positionH>
            <wp:positionV relativeFrom="paragraph">
              <wp:posOffset>380365</wp:posOffset>
            </wp:positionV>
            <wp:extent cx="1728470" cy="4682490"/>
            <wp:effectExtent l="0" t="0" r="5080" b="3810"/>
            <wp:wrapSquare wrapText="bothSides"/>
            <wp:docPr id="542360433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360433" name="图片 1" descr="图示, 工程绘图&#10;&#10;描述已自动生成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4682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F1799" w:rsidRPr="00F5611B">
        <w:rPr>
          <w:rFonts w:hint="eastAsia"/>
          <w:sz w:val="28"/>
          <w:szCs w:val="32"/>
        </w:rPr>
        <w:t>2025秋冬机器人技术与实践 实验四</w:t>
      </w:r>
    </w:p>
    <w:p w14:paraId="742112DC" w14:textId="6478F604" w:rsidR="00F5611B" w:rsidRPr="00F5611B" w:rsidRDefault="00F5611B" w:rsidP="00F5611B">
      <w:pPr>
        <w:pStyle w:val="a9"/>
        <w:numPr>
          <w:ilvl w:val="0"/>
          <w:numId w:val="2"/>
        </w:numPr>
        <w:rPr>
          <w:rFonts w:hint="eastAsia"/>
          <w:sz w:val="24"/>
          <w:szCs w:val="28"/>
        </w:rPr>
      </w:pPr>
      <w:r w:rsidRPr="00F5611B">
        <w:rPr>
          <w:rFonts w:hint="eastAsia"/>
          <w:sz w:val="24"/>
          <w:szCs w:val="28"/>
        </w:rPr>
        <w:t>写出ZJU-I型桌面机械臂的DH参数；</w:t>
      </w:r>
    </w:p>
    <w:p w14:paraId="79D17787" w14:textId="50AA45AD" w:rsidR="00F5611B" w:rsidRDefault="006D5852" w:rsidP="00F5611B">
      <w:pPr>
        <w:rPr>
          <w:rFonts w:hint="eastAsia"/>
          <w:sz w:val="21"/>
          <w:szCs w:val="22"/>
        </w:rPr>
      </w:pPr>
      <w:r w:rsidRPr="006D5852">
        <w:rPr>
          <w:rFonts w:hint="eastAsia"/>
          <w:sz w:val="21"/>
          <w:szCs w:val="22"/>
        </w:rPr>
        <w:t>建立如右图所示的坐标系，得到该机械臂的</w:t>
      </w:r>
      <w:r w:rsidR="00B2670E" w:rsidRPr="00B2670E">
        <w:rPr>
          <w:rFonts w:hint="eastAsia"/>
          <w:b/>
          <w:bCs/>
          <w:sz w:val="21"/>
          <w:szCs w:val="22"/>
        </w:rPr>
        <w:t>标准</w:t>
      </w:r>
      <w:r w:rsidRPr="006D5852">
        <w:rPr>
          <w:rFonts w:hint="eastAsia"/>
          <w:sz w:val="21"/>
          <w:szCs w:val="22"/>
        </w:rPr>
        <w:t>DH参数表为</w:t>
      </w:r>
    </w:p>
    <w:p w14:paraId="6E6D22CD" w14:textId="77777777" w:rsidR="006D5852" w:rsidRDefault="006D5852" w:rsidP="00F5611B">
      <w:pPr>
        <w:rPr>
          <w:rFonts w:hint="eastAsia"/>
          <w:sz w:val="21"/>
          <w:szCs w:val="22"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439"/>
        <w:gridCol w:w="1439"/>
        <w:gridCol w:w="1439"/>
        <w:gridCol w:w="1439"/>
        <w:gridCol w:w="1440"/>
      </w:tblGrid>
      <w:tr w:rsidR="008539B4" w14:paraId="34EB3E1E" w14:textId="77777777" w:rsidTr="00647E2E">
        <w:trPr>
          <w:trHeight w:val="360"/>
        </w:trPr>
        <w:tc>
          <w:tcPr>
            <w:tcW w:w="1439" w:type="dxa"/>
            <w:vAlign w:val="center"/>
          </w:tcPr>
          <w:p w14:paraId="3A7EDA9F" w14:textId="1A87B7BE" w:rsidR="006D5852" w:rsidRDefault="008539B4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1"/>
                    <w:szCs w:val="22"/>
                  </w:rPr>
                  <m:t>No.</m:t>
                </m:r>
              </m:oMath>
            </m:oMathPara>
          </w:p>
        </w:tc>
        <w:tc>
          <w:tcPr>
            <w:tcW w:w="1439" w:type="dxa"/>
            <w:vAlign w:val="center"/>
          </w:tcPr>
          <w:p w14:paraId="2F95CC0C" w14:textId="17DB8291" w:rsidR="008539B4" w:rsidRPr="008539B4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39" w:type="dxa"/>
            <w:vAlign w:val="center"/>
          </w:tcPr>
          <w:p w14:paraId="20C1AA60" w14:textId="7CC41941" w:rsidR="006D5852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39" w:type="dxa"/>
            <w:vAlign w:val="center"/>
          </w:tcPr>
          <w:p w14:paraId="40B1D953" w14:textId="571A7CF1" w:rsidR="006D5852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40" w:type="dxa"/>
            <w:vAlign w:val="center"/>
          </w:tcPr>
          <w:p w14:paraId="01EB24B1" w14:textId="491F8730" w:rsidR="006D5852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</w:tr>
      <w:tr w:rsidR="008539B4" w14:paraId="55E36A55" w14:textId="77777777" w:rsidTr="0035258E">
        <w:trPr>
          <w:trHeight w:val="124"/>
        </w:trPr>
        <w:tc>
          <w:tcPr>
            <w:tcW w:w="1439" w:type="dxa"/>
            <w:vAlign w:val="center"/>
          </w:tcPr>
          <w:p w14:paraId="3FBAD7FF" w14:textId="24129C72" w:rsidR="006D5852" w:rsidRDefault="005824A9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1</w:t>
            </w:r>
          </w:p>
        </w:tc>
        <w:tc>
          <w:tcPr>
            <w:tcW w:w="1439" w:type="dxa"/>
            <w:vAlign w:val="center"/>
          </w:tcPr>
          <w:p w14:paraId="7DFD2CF9" w14:textId="32D8139F" w:rsidR="006D5852" w:rsidRDefault="00B9479A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74B33667" w14:textId="38A91BEB" w:rsidR="006D5852" w:rsidRDefault="00B9479A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-90°</w:t>
            </w:r>
          </w:p>
        </w:tc>
        <w:tc>
          <w:tcPr>
            <w:tcW w:w="1439" w:type="dxa"/>
            <w:vAlign w:val="center"/>
          </w:tcPr>
          <w:p w14:paraId="1A3B07A1" w14:textId="1347A135" w:rsidR="006D5852" w:rsidRDefault="00A2582F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230mm</w:t>
            </w:r>
          </w:p>
        </w:tc>
        <w:tc>
          <w:tcPr>
            <w:tcW w:w="1440" w:type="dxa"/>
            <w:vAlign w:val="center"/>
          </w:tcPr>
          <w:p w14:paraId="65A068DA" w14:textId="050BB9F9" w:rsidR="006D5852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</w:tr>
      <w:tr w:rsidR="008539B4" w14:paraId="6BFB5A84" w14:textId="77777777" w:rsidTr="0035258E">
        <w:trPr>
          <w:trHeight w:val="101"/>
        </w:trPr>
        <w:tc>
          <w:tcPr>
            <w:tcW w:w="1439" w:type="dxa"/>
            <w:vAlign w:val="center"/>
          </w:tcPr>
          <w:p w14:paraId="10731161" w14:textId="790890C3" w:rsidR="006D5852" w:rsidRDefault="005824A9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2</w:t>
            </w:r>
          </w:p>
        </w:tc>
        <w:tc>
          <w:tcPr>
            <w:tcW w:w="1439" w:type="dxa"/>
            <w:vAlign w:val="center"/>
          </w:tcPr>
          <w:p w14:paraId="296E6931" w14:textId="32FB2199" w:rsidR="006D5852" w:rsidRDefault="00223F36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185mm</w:t>
            </w:r>
          </w:p>
        </w:tc>
        <w:tc>
          <w:tcPr>
            <w:tcW w:w="1439" w:type="dxa"/>
            <w:vAlign w:val="center"/>
          </w:tcPr>
          <w:p w14:paraId="0BC64410" w14:textId="538B0177" w:rsidR="006D5852" w:rsidRDefault="004500A1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502DC352" w14:textId="121D3843" w:rsidR="006D5852" w:rsidRDefault="00114AB2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-54mm</w:t>
            </w:r>
          </w:p>
        </w:tc>
        <w:tc>
          <w:tcPr>
            <w:tcW w:w="1440" w:type="dxa"/>
            <w:vAlign w:val="center"/>
          </w:tcPr>
          <w:p w14:paraId="06AB12C2" w14:textId="60DA9D22" w:rsidR="006D5852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1"/>
                    <w:szCs w:val="22"/>
                  </w:rPr>
                  <m:t>(-90°)</m:t>
                </m:r>
              </m:oMath>
            </m:oMathPara>
          </w:p>
        </w:tc>
      </w:tr>
      <w:tr w:rsidR="008539B4" w14:paraId="3329A418" w14:textId="77777777" w:rsidTr="0035258E">
        <w:trPr>
          <w:trHeight w:val="54"/>
        </w:trPr>
        <w:tc>
          <w:tcPr>
            <w:tcW w:w="1439" w:type="dxa"/>
            <w:vAlign w:val="center"/>
          </w:tcPr>
          <w:p w14:paraId="24CC6314" w14:textId="58A67064" w:rsidR="006D5852" w:rsidRDefault="005824A9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3</w:t>
            </w:r>
          </w:p>
        </w:tc>
        <w:tc>
          <w:tcPr>
            <w:tcW w:w="1439" w:type="dxa"/>
            <w:vAlign w:val="center"/>
          </w:tcPr>
          <w:p w14:paraId="5001CA1C" w14:textId="404A2EE5" w:rsidR="006D5852" w:rsidRDefault="00574E00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170mm</w:t>
            </w:r>
          </w:p>
        </w:tc>
        <w:tc>
          <w:tcPr>
            <w:tcW w:w="1439" w:type="dxa"/>
            <w:vAlign w:val="center"/>
          </w:tcPr>
          <w:p w14:paraId="6FB377D3" w14:textId="78F5DD5B" w:rsidR="006D5852" w:rsidRDefault="00574E00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5308C9D2" w14:textId="0B39E7EB" w:rsidR="006D5852" w:rsidRDefault="00574E00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40" w:type="dxa"/>
            <w:vAlign w:val="center"/>
          </w:tcPr>
          <w:p w14:paraId="133353FC" w14:textId="487AD779" w:rsidR="006D5852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3</m:t>
                    </m:r>
                  </m:sub>
                </m:sSub>
              </m:oMath>
            </m:oMathPara>
          </w:p>
        </w:tc>
      </w:tr>
      <w:tr w:rsidR="005824A9" w14:paraId="080F91F2" w14:textId="77777777" w:rsidTr="00647E2E">
        <w:trPr>
          <w:trHeight w:val="278"/>
        </w:trPr>
        <w:tc>
          <w:tcPr>
            <w:tcW w:w="1439" w:type="dxa"/>
            <w:vAlign w:val="center"/>
          </w:tcPr>
          <w:p w14:paraId="45F0A5ED" w14:textId="1A6DEC61" w:rsidR="005824A9" w:rsidRDefault="005824A9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4</w:t>
            </w:r>
          </w:p>
        </w:tc>
        <w:tc>
          <w:tcPr>
            <w:tcW w:w="1439" w:type="dxa"/>
            <w:vAlign w:val="center"/>
          </w:tcPr>
          <w:p w14:paraId="3C1A547B" w14:textId="7CFC7D29" w:rsidR="005824A9" w:rsidRDefault="004B0AF1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5927D54A" w14:textId="5367AFF8" w:rsidR="005824A9" w:rsidRDefault="004B0AF1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90°</w:t>
            </w:r>
          </w:p>
        </w:tc>
        <w:tc>
          <w:tcPr>
            <w:tcW w:w="1439" w:type="dxa"/>
            <w:vAlign w:val="center"/>
          </w:tcPr>
          <w:p w14:paraId="682E5338" w14:textId="2CE12D36" w:rsidR="005824A9" w:rsidRDefault="004B0AF1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77mm</w:t>
            </w:r>
          </w:p>
        </w:tc>
        <w:tc>
          <w:tcPr>
            <w:tcW w:w="1440" w:type="dxa"/>
            <w:vAlign w:val="center"/>
          </w:tcPr>
          <w:p w14:paraId="543B754B" w14:textId="5CC41791" w:rsidR="005824A9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1"/>
                    <w:szCs w:val="22"/>
                  </w:rPr>
                  <m:t>(90°)</m:t>
                </m:r>
              </m:oMath>
            </m:oMathPara>
          </w:p>
        </w:tc>
      </w:tr>
      <w:tr w:rsidR="005824A9" w14:paraId="2A5BC41C" w14:textId="77777777" w:rsidTr="00647E2E">
        <w:trPr>
          <w:trHeight w:val="278"/>
        </w:trPr>
        <w:tc>
          <w:tcPr>
            <w:tcW w:w="1439" w:type="dxa"/>
            <w:vAlign w:val="center"/>
          </w:tcPr>
          <w:p w14:paraId="3FB34145" w14:textId="06120561" w:rsidR="005824A9" w:rsidRDefault="005824A9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5</w:t>
            </w:r>
          </w:p>
        </w:tc>
        <w:tc>
          <w:tcPr>
            <w:tcW w:w="1439" w:type="dxa"/>
            <w:vAlign w:val="center"/>
          </w:tcPr>
          <w:p w14:paraId="5ADBB999" w14:textId="7D5A8EEB" w:rsidR="005824A9" w:rsidRDefault="004B0AF1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3A6C1200" w14:textId="4BD6AB76" w:rsidR="005824A9" w:rsidRDefault="004B0AF1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90°</w:t>
            </w:r>
          </w:p>
        </w:tc>
        <w:tc>
          <w:tcPr>
            <w:tcW w:w="1439" w:type="dxa"/>
            <w:vAlign w:val="center"/>
          </w:tcPr>
          <w:p w14:paraId="5EFB67A9" w14:textId="5E77B28E" w:rsidR="005824A9" w:rsidRDefault="004037FD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77mm</w:t>
            </w:r>
          </w:p>
        </w:tc>
        <w:tc>
          <w:tcPr>
            <w:tcW w:w="1440" w:type="dxa"/>
            <w:vAlign w:val="center"/>
          </w:tcPr>
          <w:p w14:paraId="6DC49A2E" w14:textId="5962688A" w:rsidR="005824A9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1"/>
                    <w:szCs w:val="22"/>
                  </w:rPr>
                  <m:t>(90°)</m:t>
                </m:r>
              </m:oMath>
            </m:oMathPara>
          </w:p>
        </w:tc>
      </w:tr>
      <w:tr w:rsidR="005824A9" w14:paraId="19DBA5A2" w14:textId="77777777" w:rsidTr="00647E2E">
        <w:trPr>
          <w:trHeight w:val="278"/>
        </w:trPr>
        <w:tc>
          <w:tcPr>
            <w:tcW w:w="1439" w:type="dxa"/>
            <w:vAlign w:val="center"/>
          </w:tcPr>
          <w:p w14:paraId="5FA2BE67" w14:textId="7C65204B" w:rsidR="005824A9" w:rsidRDefault="005824A9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6</w:t>
            </w:r>
          </w:p>
        </w:tc>
        <w:tc>
          <w:tcPr>
            <w:tcW w:w="1439" w:type="dxa"/>
            <w:vAlign w:val="center"/>
          </w:tcPr>
          <w:p w14:paraId="016F58C7" w14:textId="352EF6EF" w:rsidR="005824A9" w:rsidRDefault="004037FD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27AD783A" w14:textId="65C3FCE6" w:rsidR="005824A9" w:rsidRDefault="004037FD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0</w:t>
            </w:r>
          </w:p>
        </w:tc>
        <w:tc>
          <w:tcPr>
            <w:tcW w:w="1439" w:type="dxa"/>
            <w:vAlign w:val="center"/>
          </w:tcPr>
          <w:p w14:paraId="44EA09CF" w14:textId="4EB6A0AC" w:rsidR="005824A9" w:rsidRDefault="004037FD" w:rsidP="00647E2E">
            <w:pPr>
              <w:jc w:val="center"/>
              <w:rPr>
                <w:rFonts w:hint="eastAsia"/>
                <w:sz w:val="21"/>
                <w:szCs w:val="22"/>
              </w:rPr>
            </w:pPr>
            <w:r>
              <w:rPr>
                <w:rFonts w:hint="eastAsia"/>
                <w:sz w:val="21"/>
                <w:szCs w:val="22"/>
              </w:rPr>
              <w:t>85.5mm</w:t>
            </w:r>
          </w:p>
        </w:tc>
        <w:tc>
          <w:tcPr>
            <w:tcW w:w="1440" w:type="dxa"/>
            <w:vAlign w:val="center"/>
          </w:tcPr>
          <w:p w14:paraId="61872D24" w14:textId="755AB16D" w:rsidR="005824A9" w:rsidRDefault="00000000" w:rsidP="00647E2E">
            <w:pPr>
              <w:jc w:val="center"/>
              <w:rPr>
                <w:rFonts w:hint="eastAsia"/>
                <w:sz w:val="21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1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1"/>
                        <w:szCs w:val="22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1"/>
                        <w:szCs w:val="22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303FFAB1" w14:textId="1FF59751" w:rsidR="007D2DD7" w:rsidRPr="007D2DD7" w:rsidRDefault="007D2DD7" w:rsidP="007D2DD7">
      <w:pPr>
        <w:pStyle w:val="a9"/>
        <w:numPr>
          <w:ilvl w:val="0"/>
          <w:numId w:val="2"/>
        </w:numPr>
        <w:rPr>
          <w:sz w:val="24"/>
          <w:szCs w:val="28"/>
        </w:rPr>
      </w:pPr>
      <w:r w:rsidRPr="007D2DD7">
        <w:rPr>
          <w:rFonts w:hint="eastAsia"/>
          <w:sz w:val="24"/>
          <w:szCs w:val="28"/>
        </w:rPr>
        <w:t>写出ZJU-I型机械臂的正运动学解，采用XY</w:t>
      </w:r>
      <w:proofErr w:type="gramStart"/>
      <w:r w:rsidRPr="007D2DD7">
        <w:rPr>
          <w:rFonts w:hint="eastAsia"/>
          <w:sz w:val="24"/>
          <w:szCs w:val="28"/>
        </w:rPr>
        <w:t>’</w:t>
      </w:r>
      <w:proofErr w:type="gramEnd"/>
      <w:r w:rsidRPr="007D2DD7">
        <w:rPr>
          <w:rFonts w:hint="eastAsia"/>
          <w:sz w:val="24"/>
          <w:szCs w:val="28"/>
        </w:rPr>
        <w:t>Z’欧拉角表示末端执行器姿态</w:t>
      </w:r>
    </w:p>
    <w:p w14:paraId="77797D0B" w14:textId="59731D82" w:rsidR="005815C2" w:rsidRDefault="005815C2" w:rsidP="00F5611B">
      <w:pPr>
        <w:rPr>
          <w:sz w:val="21"/>
          <w:szCs w:val="22"/>
        </w:rPr>
      </w:pPr>
      <w:r w:rsidRPr="005815C2">
        <w:rPr>
          <w:rFonts w:hint="eastAsia"/>
          <w:position w:val="-66"/>
          <w:sz w:val="21"/>
          <w:szCs w:val="22"/>
        </w:rPr>
        <w:object w:dxaOrig="2500" w:dyaOrig="1440" w14:anchorId="280ABA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25pt;height:1in" o:ole="">
            <v:imagedata r:id="rId9" o:title=""/>
          </v:shape>
          <o:OLEObject Type="Embed" ProgID="Equation.DSMT4" ShapeID="_x0000_i1032" DrawAspect="Content" ObjectID="_1822399552" r:id="rId10"/>
        </w:object>
      </w:r>
      <w:r w:rsidRPr="005815C2">
        <w:rPr>
          <w:rFonts w:hint="eastAsia"/>
          <w:position w:val="-66"/>
          <w:sz w:val="21"/>
          <w:szCs w:val="22"/>
        </w:rPr>
        <w:object w:dxaOrig="2799" w:dyaOrig="1440" w14:anchorId="27223554">
          <v:shape id="_x0000_i1040" type="#_x0000_t75" style="width:140pt;height:1in" o:ole="">
            <v:imagedata r:id="rId11" o:title=""/>
          </v:shape>
          <o:OLEObject Type="Embed" ProgID="Equation.DSMT4" ShapeID="_x0000_i1040" DrawAspect="Content" ObjectID="_1822399553" r:id="rId12"/>
        </w:object>
      </w:r>
    </w:p>
    <w:p w14:paraId="5B8FA549" w14:textId="522420D2" w:rsidR="006B4B84" w:rsidRDefault="006B4B84" w:rsidP="00F5611B">
      <w:pPr>
        <w:rPr>
          <w:sz w:val="21"/>
          <w:szCs w:val="22"/>
        </w:rPr>
      </w:pPr>
      <w:r w:rsidRPr="005815C2">
        <w:rPr>
          <w:rFonts w:hint="eastAsia"/>
          <w:position w:val="-66"/>
          <w:sz w:val="21"/>
          <w:szCs w:val="22"/>
        </w:rPr>
        <w:object w:dxaOrig="2600" w:dyaOrig="1440" w14:anchorId="1F341C16">
          <v:shape id="_x0000_i1044" type="#_x0000_t75" style="width:130pt;height:1in" o:ole="">
            <v:imagedata r:id="rId13" o:title=""/>
          </v:shape>
          <o:OLEObject Type="Embed" ProgID="Equation.DSMT4" ShapeID="_x0000_i1044" DrawAspect="Content" ObjectID="_1822399554" r:id="rId14"/>
        </w:object>
      </w:r>
      <w:r w:rsidRPr="006B4B84">
        <w:rPr>
          <w:rFonts w:hint="eastAsia"/>
          <w:position w:val="-66"/>
          <w:sz w:val="21"/>
          <w:szCs w:val="22"/>
        </w:rPr>
        <w:object w:dxaOrig="2340" w:dyaOrig="1440" w14:anchorId="5C8F53D0">
          <v:shape id="_x0000_i1048" type="#_x0000_t75" style="width:117pt;height:1in" o:ole="">
            <v:imagedata r:id="rId15" o:title=""/>
          </v:shape>
          <o:OLEObject Type="Embed" ProgID="Equation.DSMT4" ShapeID="_x0000_i1048" DrawAspect="Content" ObjectID="_1822399555" r:id="rId16"/>
        </w:object>
      </w:r>
    </w:p>
    <w:p w14:paraId="1201133C" w14:textId="0A4477F3" w:rsidR="006B4B84" w:rsidRDefault="006B4B84" w:rsidP="00F5611B">
      <w:pPr>
        <w:rPr>
          <w:sz w:val="21"/>
          <w:szCs w:val="22"/>
        </w:rPr>
      </w:pPr>
      <w:r w:rsidRPr="006B4B84">
        <w:rPr>
          <w:rFonts w:hint="eastAsia"/>
          <w:position w:val="-66"/>
          <w:sz w:val="21"/>
          <w:szCs w:val="22"/>
        </w:rPr>
        <w:object w:dxaOrig="2320" w:dyaOrig="1440" w14:anchorId="6C675688">
          <v:shape id="_x0000_i1052" type="#_x0000_t75" style="width:116pt;height:1in" o:ole="">
            <v:imagedata r:id="rId17" o:title=""/>
          </v:shape>
          <o:OLEObject Type="Embed" ProgID="Equation.DSMT4" ShapeID="_x0000_i1052" DrawAspect="Content" ObjectID="_1822399556" r:id="rId18"/>
        </w:object>
      </w:r>
      <w:r w:rsidRPr="006B4B84">
        <w:rPr>
          <w:rFonts w:hint="eastAsia"/>
          <w:position w:val="-66"/>
          <w:sz w:val="21"/>
          <w:szCs w:val="22"/>
        </w:rPr>
        <w:object w:dxaOrig="2500" w:dyaOrig="1440" w14:anchorId="04BEB790">
          <v:shape id="_x0000_i1056" type="#_x0000_t75" style="width:125pt;height:1in" o:ole="">
            <v:imagedata r:id="rId19" o:title=""/>
          </v:shape>
          <o:OLEObject Type="Embed" ProgID="Equation.DSMT4" ShapeID="_x0000_i1056" DrawAspect="Content" ObjectID="_1822399557" r:id="rId20"/>
        </w:object>
      </w:r>
    </w:p>
    <w:p w14:paraId="2C86C34B" w14:textId="6C513B5F" w:rsidR="006B4B84" w:rsidRDefault="006B4B84" w:rsidP="00F5611B">
      <w:pPr>
        <w:rPr>
          <w:sz w:val="21"/>
          <w:szCs w:val="22"/>
        </w:rPr>
      </w:pPr>
      <w:r w:rsidRPr="006B4B84">
        <w:rPr>
          <w:rFonts w:hint="eastAsia"/>
          <w:position w:val="-66"/>
          <w:sz w:val="21"/>
          <w:szCs w:val="22"/>
        </w:rPr>
        <w:object w:dxaOrig="12860" w:dyaOrig="1440" w14:anchorId="1272B19B">
          <v:shape id="_x0000_i1069" type="#_x0000_t75" style="width:523pt;height:58.5pt" o:ole="">
            <v:imagedata r:id="rId21" o:title=""/>
          </v:shape>
          <o:OLEObject Type="Embed" ProgID="Equation.DSMT4" ShapeID="_x0000_i1069" DrawAspect="Content" ObjectID="_1822399558" r:id="rId22"/>
        </w:object>
      </w:r>
    </w:p>
    <w:p w14:paraId="3933EFE5" w14:textId="74DCB9DC" w:rsidR="004A4535" w:rsidRDefault="004A4535" w:rsidP="00F5611B">
      <w:pPr>
        <w:rPr>
          <w:sz w:val="21"/>
          <w:szCs w:val="22"/>
        </w:rPr>
      </w:pPr>
      <w:r>
        <w:rPr>
          <w:rFonts w:hint="eastAsia"/>
          <w:sz w:val="21"/>
          <w:szCs w:val="22"/>
        </w:rPr>
        <w:t>式中</w:t>
      </w:r>
      <w:r w:rsidRPr="004A4535">
        <w:rPr>
          <w:rFonts w:hint="eastAsia"/>
          <w:position w:val="-12"/>
          <w:sz w:val="21"/>
          <w:szCs w:val="22"/>
        </w:rPr>
        <w:object w:dxaOrig="3720" w:dyaOrig="360" w14:anchorId="7507A65F">
          <v:shape id="_x0000_i1074" type="#_x0000_t75" style="width:186pt;height:18pt" o:ole="">
            <v:imagedata r:id="rId23" o:title=""/>
          </v:shape>
          <o:OLEObject Type="Embed" ProgID="Equation.DSMT4" ShapeID="_x0000_i1074" DrawAspect="Content" ObjectID="_1822399559" r:id="rId24"/>
        </w:object>
      </w:r>
      <w:r w:rsidR="007B656B">
        <w:rPr>
          <w:rFonts w:hint="eastAsia"/>
          <w:sz w:val="21"/>
          <w:szCs w:val="22"/>
        </w:rPr>
        <w:t>，以此类推</w:t>
      </w:r>
    </w:p>
    <w:p w14:paraId="04ADEA1A" w14:textId="2E7EA6B2" w:rsidR="0016425A" w:rsidRPr="00620CD1" w:rsidRDefault="0016425A" w:rsidP="0016425A">
      <w:pPr>
        <w:pStyle w:val="a9"/>
        <w:numPr>
          <w:ilvl w:val="0"/>
          <w:numId w:val="2"/>
        </w:numPr>
        <w:rPr>
          <w:rFonts w:hint="eastAsia"/>
          <w:sz w:val="24"/>
          <w:szCs w:val="28"/>
        </w:rPr>
      </w:pPr>
      <w:r w:rsidRPr="0016425A">
        <w:rPr>
          <w:rFonts w:hint="eastAsia"/>
          <w:sz w:val="24"/>
          <w:szCs w:val="28"/>
        </w:rPr>
        <w:t>将以下5组关节角参数带入正运动学解，计算机械臂末端Tip点的空间位置，计算末端执行器的姿态，以XY</w:t>
      </w:r>
      <w:proofErr w:type="gramStart"/>
      <w:r w:rsidRPr="0016425A">
        <w:rPr>
          <w:rFonts w:hint="eastAsia"/>
          <w:sz w:val="24"/>
          <w:szCs w:val="28"/>
        </w:rPr>
        <w:t>’</w:t>
      </w:r>
      <w:proofErr w:type="gramEnd"/>
      <w:r w:rsidRPr="0016425A">
        <w:rPr>
          <w:rFonts w:hint="eastAsia"/>
          <w:sz w:val="24"/>
          <w:szCs w:val="28"/>
        </w:rPr>
        <w:t>Z</w:t>
      </w:r>
      <w:proofErr w:type="gramStart"/>
      <w:r w:rsidRPr="0016425A">
        <w:rPr>
          <w:rFonts w:hint="eastAsia"/>
          <w:sz w:val="24"/>
          <w:szCs w:val="28"/>
        </w:rPr>
        <w:t>’</w:t>
      </w:r>
      <w:proofErr w:type="gramEnd"/>
      <w:r w:rsidRPr="0016425A">
        <w:rPr>
          <w:rFonts w:hint="eastAsia"/>
          <w:sz w:val="24"/>
          <w:szCs w:val="28"/>
        </w:rPr>
        <w:t>欧拉角表示结果，写出计算过程；</w:t>
      </w:r>
    </w:p>
    <w:p w14:paraId="7DC7EB4C" w14:textId="77777777" w:rsidR="001A52D9" w:rsidRPr="001A52D9" w:rsidRDefault="00AF6500" w:rsidP="001A52D9">
      <w:pPr>
        <w:rPr>
          <w:sz w:val="21"/>
          <w:szCs w:val="22"/>
        </w:rPr>
      </w:pPr>
      <w:r>
        <w:rPr>
          <w:rFonts w:hint="eastAsia"/>
          <w:sz w:val="21"/>
          <w:szCs w:val="22"/>
        </w:rPr>
        <w:lastRenderedPageBreak/>
        <w:t>MATLAB计算得到结果：</w:t>
      </w:r>
      <w:r w:rsidR="00620CD1">
        <w:rPr>
          <w:rFonts w:hint="eastAsia"/>
          <w:sz w:val="21"/>
          <w:szCs w:val="22"/>
        </w:rPr>
        <w:t>（源代码</w:t>
      </w:r>
      <w:proofErr w:type="gramStart"/>
      <w:r w:rsidR="00620CD1">
        <w:rPr>
          <w:rFonts w:hint="eastAsia"/>
          <w:sz w:val="21"/>
          <w:szCs w:val="22"/>
        </w:rPr>
        <w:t>附尾页</w:t>
      </w:r>
      <w:proofErr w:type="gramEnd"/>
      <w:r w:rsidR="00620CD1">
        <w:rPr>
          <w:rFonts w:hint="eastAsia"/>
          <w:sz w:val="21"/>
          <w:szCs w:val="22"/>
        </w:rPr>
        <w:t>）</w:t>
      </w:r>
      <w:r>
        <w:rPr>
          <w:sz w:val="21"/>
          <w:szCs w:val="22"/>
        </w:rPr>
        <w:br/>
      </w:r>
      <w:r w:rsidR="001A52D9" w:rsidRPr="001A52D9">
        <w:rPr>
          <w:sz w:val="21"/>
          <w:szCs w:val="22"/>
        </w:rPr>
        <w:t xml:space="preserve">--- </w:t>
      </w:r>
      <w:proofErr w:type="gramStart"/>
      <w:r w:rsidR="001A52D9" w:rsidRPr="001A52D9">
        <w:rPr>
          <w:sz w:val="21"/>
          <w:szCs w:val="22"/>
        </w:rPr>
        <w:t>计算组</w:t>
      </w:r>
      <w:proofErr w:type="gramEnd"/>
      <w:r w:rsidR="001A52D9" w:rsidRPr="001A52D9">
        <w:rPr>
          <w:sz w:val="21"/>
          <w:szCs w:val="22"/>
        </w:rPr>
        <w:t xml:space="preserve"> 1 ---</w:t>
      </w:r>
      <w:r w:rsidR="001A52D9" w:rsidRPr="001A52D9">
        <w:rPr>
          <w:sz w:val="21"/>
          <w:szCs w:val="22"/>
        </w:rPr>
        <w:br/>
        <w:t>输入关节角 (rad): [0.5236, 0.0000, 0.5236, 0.0000, 1.0472, 0.0000]</w:t>
      </w:r>
      <w:r w:rsidR="001A52D9" w:rsidRPr="001A52D9">
        <w:rPr>
          <w:sz w:val="21"/>
          <w:szCs w:val="22"/>
        </w:rPr>
        <w:br/>
        <w:t>末端位置 (m) [X, Y, Z]:   [0.0905, 0.1643, 607.5333]</w:t>
      </w:r>
      <w:r w:rsidR="001A52D9" w:rsidRPr="001A52D9">
        <w:rPr>
          <w:sz w:val="21"/>
          <w:szCs w:val="22"/>
        </w:rPr>
        <w:br/>
        <w:t>末端姿态 (XY'Z' 欧拉角, deg) [</w:t>
      </w:r>
      <w:proofErr w:type="spellStart"/>
      <w:r w:rsidR="001A52D9" w:rsidRPr="001A52D9">
        <w:rPr>
          <w:sz w:val="21"/>
          <w:szCs w:val="22"/>
        </w:rPr>
        <w:t>rx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y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z</w:t>
      </w:r>
      <w:proofErr w:type="spellEnd"/>
      <w:r w:rsidR="001A52D9" w:rsidRPr="001A52D9">
        <w:rPr>
          <w:sz w:val="21"/>
          <w:szCs w:val="22"/>
        </w:rPr>
        <w:t>]: [-104.5025, -3.3258, -154.2947]</w:t>
      </w:r>
      <w:r w:rsidR="001A52D9" w:rsidRPr="001A52D9">
        <w:rPr>
          <w:sz w:val="21"/>
          <w:szCs w:val="22"/>
        </w:rPr>
        <w:br/>
      </w:r>
      <w:r w:rsidR="001A52D9" w:rsidRPr="001A52D9">
        <w:rPr>
          <w:sz w:val="21"/>
          <w:szCs w:val="22"/>
        </w:rPr>
        <w:br/>
        <w:t xml:space="preserve">--- </w:t>
      </w:r>
      <w:proofErr w:type="gramStart"/>
      <w:r w:rsidR="001A52D9" w:rsidRPr="001A52D9">
        <w:rPr>
          <w:sz w:val="21"/>
          <w:szCs w:val="22"/>
        </w:rPr>
        <w:t>计算组</w:t>
      </w:r>
      <w:proofErr w:type="gramEnd"/>
      <w:r w:rsidR="001A52D9" w:rsidRPr="001A52D9">
        <w:rPr>
          <w:sz w:val="21"/>
          <w:szCs w:val="22"/>
        </w:rPr>
        <w:t xml:space="preserve"> 2 ---</w:t>
      </w:r>
      <w:r w:rsidR="001A52D9" w:rsidRPr="001A52D9">
        <w:rPr>
          <w:sz w:val="21"/>
          <w:szCs w:val="22"/>
        </w:rPr>
        <w:br/>
        <w:t>输入关节角 (rad): [0.5236, 0.5236, 1.0472, 0.0000, 1.0472, 0.5236]</w:t>
      </w:r>
      <w:r w:rsidR="001A52D9" w:rsidRPr="001A52D9">
        <w:rPr>
          <w:sz w:val="21"/>
          <w:szCs w:val="22"/>
        </w:rPr>
        <w:br/>
        <w:t>末端位置 (m) [X, Y, Z]:   [0.2455, 0.2538, 347.4647]</w:t>
      </w:r>
      <w:r w:rsidR="001A52D9" w:rsidRPr="001A52D9">
        <w:rPr>
          <w:sz w:val="21"/>
          <w:szCs w:val="22"/>
        </w:rPr>
        <w:br/>
        <w:t>末端姿态 (XY'Z' 欧拉角, deg) [</w:t>
      </w:r>
      <w:proofErr w:type="spellStart"/>
      <w:r w:rsidR="001A52D9" w:rsidRPr="001A52D9">
        <w:rPr>
          <w:sz w:val="21"/>
          <w:szCs w:val="22"/>
        </w:rPr>
        <w:t>rx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y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z</w:t>
      </w:r>
      <w:proofErr w:type="spellEnd"/>
      <w:r w:rsidR="001A52D9" w:rsidRPr="001A52D9">
        <w:rPr>
          <w:sz w:val="21"/>
          <w:szCs w:val="22"/>
        </w:rPr>
        <w:t>]: [-123.6901, -25.6589, -76.1021]</w:t>
      </w:r>
      <w:r w:rsidR="001A52D9" w:rsidRPr="001A52D9">
        <w:rPr>
          <w:sz w:val="21"/>
          <w:szCs w:val="22"/>
        </w:rPr>
        <w:br/>
      </w:r>
      <w:r w:rsidR="001A52D9" w:rsidRPr="001A52D9">
        <w:rPr>
          <w:sz w:val="21"/>
          <w:szCs w:val="22"/>
        </w:rPr>
        <w:br/>
        <w:t xml:space="preserve">--- </w:t>
      </w:r>
      <w:proofErr w:type="gramStart"/>
      <w:r w:rsidR="001A52D9" w:rsidRPr="001A52D9">
        <w:rPr>
          <w:sz w:val="21"/>
          <w:szCs w:val="22"/>
        </w:rPr>
        <w:t>计算组</w:t>
      </w:r>
      <w:proofErr w:type="gramEnd"/>
      <w:r w:rsidR="001A52D9" w:rsidRPr="001A52D9">
        <w:rPr>
          <w:sz w:val="21"/>
          <w:szCs w:val="22"/>
        </w:rPr>
        <w:t xml:space="preserve"> 3 ---</w:t>
      </w:r>
      <w:r w:rsidR="001A52D9" w:rsidRPr="001A52D9">
        <w:rPr>
          <w:sz w:val="21"/>
          <w:szCs w:val="22"/>
        </w:rPr>
        <w:br/>
        <w:t>输入关节角 (rad): [1.5708, 0.0000, 1.5708, -1.0472, 1.0472, 0.5236]</w:t>
      </w:r>
      <w:r w:rsidR="001A52D9" w:rsidRPr="001A52D9">
        <w:rPr>
          <w:sz w:val="21"/>
          <w:szCs w:val="22"/>
        </w:rPr>
        <w:br/>
        <w:t>末端位置 (m) [X, Y, Z]:   [-0.0970, 0.2455, 460.3090]</w:t>
      </w:r>
      <w:r w:rsidR="001A52D9" w:rsidRPr="001A52D9">
        <w:rPr>
          <w:sz w:val="21"/>
          <w:szCs w:val="22"/>
        </w:rPr>
        <w:br/>
        <w:t>末端姿态 (XY'Z' 欧拉角, deg) [</w:t>
      </w:r>
      <w:proofErr w:type="spellStart"/>
      <w:r w:rsidR="001A52D9" w:rsidRPr="001A52D9">
        <w:rPr>
          <w:sz w:val="21"/>
          <w:szCs w:val="22"/>
        </w:rPr>
        <w:t>rx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y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z</w:t>
      </w:r>
      <w:proofErr w:type="spellEnd"/>
      <w:r w:rsidR="001A52D9" w:rsidRPr="001A52D9">
        <w:rPr>
          <w:sz w:val="21"/>
          <w:szCs w:val="22"/>
        </w:rPr>
        <w:t>]: [-120.0000, -60.0000, -150.0000]</w:t>
      </w:r>
      <w:r w:rsidR="001A52D9" w:rsidRPr="001A52D9">
        <w:rPr>
          <w:sz w:val="21"/>
          <w:szCs w:val="22"/>
        </w:rPr>
        <w:br/>
      </w:r>
      <w:r w:rsidR="001A52D9" w:rsidRPr="001A52D9">
        <w:rPr>
          <w:sz w:val="21"/>
          <w:szCs w:val="22"/>
        </w:rPr>
        <w:br/>
        <w:t xml:space="preserve">--- </w:t>
      </w:r>
      <w:proofErr w:type="gramStart"/>
      <w:r w:rsidR="001A52D9" w:rsidRPr="001A52D9">
        <w:rPr>
          <w:sz w:val="21"/>
          <w:szCs w:val="22"/>
        </w:rPr>
        <w:t>计算组</w:t>
      </w:r>
      <w:proofErr w:type="gramEnd"/>
      <w:r w:rsidR="001A52D9" w:rsidRPr="001A52D9">
        <w:rPr>
          <w:sz w:val="21"/>
          <w:szCs w:val="22"/>
        </w:rPr>
        <w:t xml:space="preserve"> 4 ---</w:t>
      </w:r>
      <w:r w:rsidR="001A52D9" w:rsidRPr="001A52D9">
        <w:rPr>
          <w:sz w:val="21"/>
          <w:szCs w:val="22"/>
        </w:rPr>
        <w:br/>
        <w:t>输入关节角 (rad): [-0.5236, -0.5236, -1.0472, 0.0000, 0.2618, 1.5708]</w:t>
      </w:r>
      <w:r w:rsidR="001A52D9" w:rsidRPr="001A52D9">
        <w:rPr>
          <w:sz w:val="21"/>
          <w:szCs w:val="22"/>
        </w:rPr>
        <w:br/>
        <w:t>末端位置 (m) [X, Y, Z]:   [-0.2715, 0.2088, 472.8014]</w:t>
      </w:r>
      <w:r w:rsidR="001A52D9" w:rsidRPr="001A52D9">
        <w:rPr>
          <w:sz w:val="21"/>
          <w:szCs w:val="22"/>
        </w:rPr>
        <w:br/>
        <w:t>末端姿态 (XY'Z' 欧拉角, deg) [</w:t>
      </w:r>
      <w:proofErr w:type="spellStart"/>
      <w:r w:rsidR="001A52D9" w:rsidRPr="001A52D9">
        <w:rPr>
          <w:sz w:val="21"/>
          <w:szCs w:val="22"/>
        </w:rPr>
        <w:t>rx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y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z</w:t>
      </w:r>
      <w:proofErr w:type="spellEnd"/>
      <w:r w:rsidR="001A52D9" w:rsidRPr="001A52D9">
        <w:rPr>
          <w:sz w:val="21"/>
          <w:szCs w:val="22"/>
        </w:rPr>
        <w:t>]: [-13.0643, 7.4355, 150.8526]</w:t>
      </w:r>
      <w:r w:rsidR="001A52D9" w:rsidRPr="001A52D9">
        <w:rPr>
          <w:sz w:val="21"/>
          <w:szCs w:val="22"/>
        </w:rPr>
        <w:br/>
      </w:r>
      <w:r w:rsidR="001A52D9" w:rsidRPr="001A52D9">
        <w:rPr>
          <w:sz w:val="21"/>
          <w:szCs w:val="22"/>
        </w:rPr>
        <w:br/>
        <w:t xml:space="preserve">--- </w:t>
      </w:r>
      <w:proofErr w:type="gramStart"/>
      <w:r w:rsidR="001A52D9" w:rsidRPr="001A52D9">
        <w:rPr>
          <w:sz w:val="21"/>
          <w:szCs w:val="22"/>
        </w:rPr>
        <w:t>计算组</w:t>
      </w:r>
      <w:proofErr w:type="gramEnd"/>
      <w:r w:rsidR="001A52D9" w:rsidRPr="001A52D9">
        <w:rPr>
          <w:sz w:val="21"/>
          <w:szCs w:val="22"/>
        </w:rPr>
        <w:t xml:space="preserve"> 5 ---</w:t>
      </w:r>
      <w:r w:rsidR="001A52D9" w:rsidRPr="001A52D9">
        <w:rPr>
          <w:sz w:val="21"/>
          <w:szCs w:val="22"/>
        </w:rPr>
        <w:br/>
        <w:t>输入关节角 (rad): [0.2618, 0.2618, 0.2618, 0.2618, 0.2618, 0.2618]</w:t>
      </w:r>
      <w:r w:rsidR="001A52D9" w:rsidRPr="001A52D9">
        <w:rPr>
          <w:sz w:val="21"/>
          <w:szCs w:val="22"/>
        </w:rPr>
        <w:br/>
        <w:t>末端位置 (m) [X, Y, Z]:   [0.2257, 0.1072, 551.9702]</w:t>
      </w:r>
      <w:r w:rsidR="001A52D9" w:rsidRPr="001A52D9">
        <w:rPr>
          <w:sz w:val="21"/>
          <w:szCs w:val="22"/>
        </w:rPr>
        <w:br/>
        <w:t>末端姿态 (XY'Z' 欧拉角, deg) [</w:t>
      </w:r>
      <w:proofErr w:type="spellStart"/>
      <w:r w:rsidR="001A52D9" w:rsidRPr="001A52D9">
        <w:rPr>
          <w:sz w:val="21"/>
          <w:szCs w:val="22"/>
        </w:rPr>
        <w:t>rx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y</w:t>
      </w:r>
      <w:proofErr w:type="spellEnd"/>
      <w:r w:rsidR="001A52D9" w:rsidRPr="001A52D9">
        <w:rPr>
          <w:sz w:val="21"/>
          <w:szCs w:val="22"/>
        </w:rPr>
        <w:t xml:space="preserve">, </w:t>
      </w:r>
      <w:proofErr w:type="spellStart"/>
      <w:r w:rsidR="001A52D9" w:rsidRPr="001A52D9">
        <w:rPr>
          <w:sz w:val="21"/>
          <w:szCs w:val="22"/>
        </w:rPr>
        <w:t>rz</w:t>
      </w:r>
      <w:proofErr w:type="spellEnd"/>
      <w:r w:rsidR="001A52D9" w:rsidRPr="001A52D9">
        <w:rPr>
          <w:sz w:val="21"/>
          <w:szCs w:val="22"/>
        </w:rPr>
        <w:t>]: [-148.0010, 36.3526, -106.9990]</w:t>
      </w:r>
    </w:p>
    <w:p w14:paraId="3F8A350B" w14:textId="3DF5B283" w:rsidR="00875C1C" w:rsidRPr="000A3259" w:rsidRDefault="00875C1C" w:rsidP="000A3259">
      <w:pPr>
        <w:pStyle w:val="a9"/>
        <w:numPr>
          <w:ilvl w:val="0"/>
          <w:numId w:val="2"/>
        </w:numPr>
        <w:rPr>
          <w:sz w:val="24"/>
          <w:szCs w:val="28"/>
        </w:rPr>
      </w:pPr>
      <w:r w:rsidRPr="000A3259">
        <w:rPr>
          <w:rFonts w:hint="eastAsia"/>
          <w:sz w:val="24"/>
          <w:szCs w:val="28"/>
        </w:rPr>
        <w:t>将以上5组关节角分别输入仿真程序，将仿真得到的末端位姿与第3步得到的计算结果进行比对；</w:t>
      </w:r>
    </w:p>
    <w:p w14:paraId="76C98CE6" w14:textId="08044CEE" w:rsidR="00875C1C" w:rsidRPr="001D407C" w:rsidRDefault="001D407C" w:rsidP="001D407C">
      <w:pPr>
        <w:rPr>
          <w:sz w:val="24"/>
          <w:szCs w:val="28"/>
        </w:rPr>
      </w:pPr>
      <w:r w:rsidRPr="001D407C">
        <w:rPr>
          <w:sz w:val="21"/>
          <w:szCs w:val="22"/>
        </w:rPr>
        <w:t xml:space="preserve">--- </w:t>
      </w:r>
      <w:proofErr w:type="gramStart"/>
      <w:r w:rsidRPr="001D407C">
        <w:rPr>
          <w:sz w:val="21"/>
          <w:szCs w:val="22"/>
        </w:rPr>
        <w:t>计算组</w:t>
      </w:r>
      <w:proofErr w:type="gramEnd"/>
      <w:r w:rsidRPr="001D407C">
        <w:rPr>
          <w:sz w:val="21"/>
          <w:szCs w:val="22"/>
        </w:rPr>
        <w:t xml:space="preserve"> 1 ---</w:t>
      </w:r>
    </w:p>
    <w:p w14:paraId="10585A1C" w14:textId="4AD0C0E5" w:rsidR="00762950" w:rsidRPr="00875C1C" w:rsidRDefault="001A06A9" w:rsidP="00875C1C">
      <w:pPr>
        <w:rPr>
          <w:rFonts w:hint="eastAsia"/>
          <w:sz w:val="21"/>
          <w:szCs w:val="22"/>
        </w:rPr>
      </w:pPr>
      <w:r>
        <w:rPr>
          <w:noProof/>
        </w:rPr>
        <w:drawing>
          <wp:inline distT="0" distB="0" distL="0" distR="0" wp14:anchorId="4584DDFE" wp14:editId="15453A15">
            <wp:extent cx="2209800" cy="342900"/>
            <wp:effectExtent l="0" t="0" r="0" b="0"/>
            <wp:docPr id="2988958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895896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F1CE0" w14:textId="6CE0CC4A" w:rsidR="001D407C" w:rsidRPr="001D407C" w:rsidRDefault="001D407C" w:rsidP="001D407C">
      <w:pPr>
        <w:rPr>
          <w:sz w:val="24"/>
          <w:szCs w:val="28"/>
        </w:rPr>
      </w:pPr>
      <w:r w:rsidRPr="001D407C">
        <w:rPr>
          <w:sz w:val="21"/>
          <w:szCs w:val="22"/>
        </w:rPr>
        <w:t xml:space="preserve">--- </w:t>
      </w:r>
      <w:proofErr w:type="gramStart"/>
      <w:r w:rsidRPr="001D407C">
        <w:rPr>
          <w:sz w:val="21"/>
          <w:szCs w:val="22"/>
        </w:rPr>
        <w:t>计算组</w:t>
      </w:r>
      <w:proofErr w:type="gramEnd"/>
      <w:r w:rsidRPr="001D407C">
        <w:rPr>
          <w:sz w:val="21"/>
          <w:szCs w:val="22"/>
        </w:rPr>
        <w:t xml:space="preserve"> </w:t>
      </w:r>
      <w:r>
        <w:rPr>
          <w:rFonts w:hint="eastAsia"/>
          <w:sz w:val="21"/>
          <w:szCs w:val="22"/>
        </w:rPr>
        <w:t>2</w:t>
      </w:r>
      <w:r w:rsidRPr="001D407C">
        <w:rPr>
          <w:sz w:val="21"/>
          <w:szCs w:val="22"/>
        </w:rPr>
        <w:t>---</w:t>
      </w:r>
    </w:p>
    <w:p w14:paraId="28BE457A" w14:textId="39C211B1" w:rsidR="00762950" w:rsidRDefault="002F43DD" w:rsidP="00F5611B">
      <w:pPr>
        <w:rPr>
          <w:sz w:val="21"/>
          <w:szCs w:val="22"/>
        </w:rPr>
      </w:pPr>
      <w:r>
        <w:rPr>
          <w:noProof/>
        </w:rPr>
        <w:drawing>
          <wp:inline distT="0" distB="0" distL="0" distR="0" wp14:anchorId="652D8678" wp14:editId="1E8C9B43">
            <wp:extent cx="2143125" cy="371475"/>
            <wp:effectExtent l="0" t="0" r="9525" b="9525"/>
            <wp:docPr id="19330538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053857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634C1E" w14:textId="5F6BE5C0" w:rsidR="00D95380" w:rsidRDefault="00D95380" w:rsidP="00F5611B">
      <w:pPr>
        <w:rPr>
          <w:rFonts w:hint="eastAsia"/>
          <w:sz w:val="21"/>
          <w:szCs w:val="22"/>
        </w:rPr>
      </w:pPr>
      <w:r w:rsidRPr="001A52D9">
        <w:rPr>
          <w:sz w:val="21"/>
          <w:szCs w:val="22"/>
        </w:rPr>
        <w:t xml:space="preserve">--- </w:t>
      </w:r>
      <w:proofErr w:type="gramStart"/>
      <w:r w:rsidRPr="001A52D9">
        <w:rPr>
          <w:sz w:val="21"/>
          <w:szCs w:val="22"/>
        </w:rPr>
        <w:t>计算组</w:t>
      </w:r>
      <w:proofErr w:type="gramEnd"/>
      <w:r w:rsidRPr="001A52D9">
        <w:rPr>
          <w:sz w:val="21"/>
          <w:szCs w:val="22"/>
        </w:rPr>
        <w:t xml:space="preserve"> 3 ---</w:t>
      </w:r>
    </w:p>
    <w:p w14:paraId="045F0D9B" w14:textId="4E1C9A97" w:rsidR="00762950" w:rsidRDefault="00D95380" w:rsidP="00F5611B">
      <w:pPr>
        <w:rPr>
          <w:sz w:val="21"/>
          <w:szCs w:val="22"/>
        </w:rPr>
      </w:pPr>
      <w:r>
        <w:rPr>
          <w:noProof/>
        </w:rPr>
        <w:drawing>
          <wp:inline distT="0" distB="0" distL="0" distR="0" wp14:anchorId="3A638113" wp14:editId="165B972A">
            <wp:extent cx="2057400" cy="295275"/>
            <wp:effectExtent l="0" t="0" r="0" b="9525"/>
            <wp:docPr id="13618884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888489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66A43" w14:textId="528FB59B" w:rsidR="00762950" w:rsidRDefault="000A3259" w:rsidP="00F5611B">
      <w:pPr>
        <w:rPr>
          <w:sz w:val="21"/>
          <w:szCs w:val="22"/>
        </w:rPr>
      </w:pPr>
      <w:r w:rsidRPr="001A52D9">
        <w:rPr>
          <w:sz w:val="21"/>
          <w:szCs w:val="22"/>
        </w:rPr>
        <w:t xml:space="preserve">--- </w:t>
      </w:r>
      <w:proofErr w:type="gramStart"/>
      <w:r w:rsidRPr="001A52D9">
        <w:rPr>
          <w:sz w:val="21"/>
          <w:szCs w:val="22"/>
        </w:rPr>
        <w:t>计算组</w:t>
      </w:r>
      <w:proofErr w:type="gramEnd"/>
      <w:r w:rsidRPr="001A52D9">
        <w:rPr>
          <w:sz w:val="21"/>
          <w:szCs w:val="22"/>
        </w:rPr>
        <w:t xml:space="preserve"> 4 ---</w:t>
      </w:r>
    </w:p>
    <w:p w14:paraId="1D81A033" w14:textId="22A77DC8" w:rsidR="00974A45" w:rsidRDefault="00974A45" w:rsidP="00F5611B">
      <w:pPr>
        <w:rPr>
          <w:sz w:val="21"/>
          <w:szCs w:val="22"/>
        </w:rPr>
      </w:pPr>
      <w:r>
        <w:rPr>
          <w:noProof/>
        </w:rPr>
        <w:lastRenderedPageBreak/>
        <w:drawing>
          <wp:inline distT="0" distB="0" distL="0" distR="0" wp14:anchorId="0E912E50" wp14:editId="72AA5F91">
            <wp:extent cx="2057400" cy="361950"/>
            <wp:effectExtent l="0" t="0" r="0" b="0"/>
            <wp:docPr id="14808924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892414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F0590" w14:textId="15B92A26" w:rsidR="00762950" w:rsidRDefault="000A3259" w:rsidP="00F5611B">
      <w:pPr>
        <w:rPr>
          <w:sz w:val="21"/>
          <w:szCs w:val="22"/>
        </w:rPr>
      </w:pPr>
      <w:r w:rsidRPr="001A52D9">
        <w:rPr>
          <w:sz w:val="21"/>
          <w:szCs w:val="22"/>
        </w:rPr>
        <w:t xml:space="preserve">--- </w:t>
      </w:r>
      <w:proofErr w:type="gramStart"/>
      <w:r w:rsidRPr="001A52D9">
        <w:rPr>
          <w:sz w:val="21"/>
          <w:szCs w:val="22"/>
        </w:rPr>
        <w:t>计算组</w:t>
      </w:r>
      <w:proofErr w:type="gramEnd"/>
      <w:r w:rsidRPr="001A52D9">
        <w:rPr>
          <w:sz w:val="21"/>
          <w:szCs w:val="22"/>
        </w:rPr>
        <w:t xml:space="preserve"> 5 ---</w:t>
      </w:r>
    </w:p>
    <w:p w14:paraId="6F3F7B61" w14:textId="77777777" w:rsidR="007F0193" w:rsidRDefault="009522DD" w:rsidP="00F5611B">
      <w:pPr>
        <w:rPr>
          <w:sz w:val="24"/>
          <w:szCs w:val="28"/>
        </w:rPr>
      </w:pPr>
      <w:r>
        <w:rPr>
          <w:noProof/>
        </w:rPr>
        <w:drawing>
          <wp:inline distT="0" distB="0" distL="0" distR="0" wp14:anchorId="15353D2B" wp14:editId="36784DCC">
            <wp:extent cx="2171700" cy="285750"/>
            <wp:effectExtent l="0" t="0" r="0" b="0"/>
            <wp:docPr id="10932256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225674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F2FF1" w14:textId="1A2324F7" w:rsidR="006D050D" w:rsidRDefault="007F0193" w:rsidP="00F5611B">
      <w:pPr>
        <w:rPr>
          <w:rFonts w:hint="eastAsia"/>
          <w:sz w:val="21"/>
          <w:szCs w:val="22"/>
        </w:rPr>
      </w:pPr>
      <w:r w:rsidRPr="007F0193">
        <w:rPr>
          <w:rFonts w:hint="eastAsia"/>
          <w:sz w:val="21"/>
          <w:szCs w:val="22"/>
        </w:rPr>
        <w:t>与第3步得到的计算结果</w:t>
      </w:r>
      <w:r w:rsidRPr="007F0193">
        <w:rPr>
          <w:rFonts w:hint="eastAsia"/>
          <w:sz w:val="21"/>
          <w:szCs w:val="22"/>
        </w:rPr>
        <w:t>一致</w:t>
      </w:r>
    </w:p>
    <w:p w14:paraId="6CC337C4" w14:textId="2768DB0E" w:rsidR="00762950" w:rsidRPr="00762950" w:rsidRDefault="00762950" w:rsidP="00496C80">
      <w:pPr>
        <w:rPr>
          <w:rFonts w:hint="eastAsia"/>
          <w:sz w:val="24"/>
          <w:szCs w:val="28"/>
        </w:rPr>
      </w:pPr>
      <w:r w:rsidRPr="007F0193">
        <w:rPr>
          <w:rFonts w:hint="eastAsia"/>
          <w:sz w:val="24"/>
          <w:szCs w:val="28"/>
        </w:rPr>
        <w:t>附</w:t>
      </w:r>
      <w:r w:rsidR="00F444D2" w:rsidRPr="007F0193">
        <w:rPr>
          <w:rFonts w:hint="eastAsia"/>
          <w:sz w:val="24"/>
          <w:szCs w:val="28"/>
        </w:rPr>
        <w:t>：</w:t>
      </w:r>
      <w:r w:rsidRPr="007F0193">
        <w:rPr>
          <w:rFonts w:hint="eastAsia"/>
          <w:sz w:val="24"/>
          <w:szCs w:val="28"/>
        </w:rPr>
        <w:t>MATLAB正运动学计算源代码</w:t>
      </w:r>
    </w:p>
    <w:p w14:paraId="7FED63EF" w14:textId="4A213EA0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定义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DH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参数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 (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单位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: mm, deg)</w:t>
      </w:r>
    </w:p>
    <w:p w14:paraId="511FD776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a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[0; 185; 170; 0; 0; 0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];</w:t>
      </w:r>
      <w:proofErr w:type="gramEnd"/>
    </w:p>
    <w:p w14:paraId="4D99ABA6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alpha_i_deg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[-90; 0; 0; 90; 90; 0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];</w:t>
      </w:r>
      <w:proofErr w:type="gramEnd"/>
    </w:p>
    <w:p w14:paraId="1B5ADAB8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d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[230; -54; 0; 77; 77; 85.5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];</w:t>
      </w:r>
      <w:proofErr w:type="gramEnd"/>
    </w:p>
    <w:p w14:paraId="07858F67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theta_offset_deg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[0; -90; 0; 90; 90; 0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];</w:t>
      </w:r>
      <w:proofErr w:type="gramEnd"/>
    </w:p>
    <w:p w14:paraId="29DB0BA1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</w:p>
    <w:p w14:paraId="5359F594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proofErr w:type="gramStart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将角度</w:t>
      </w:r>
      <w:proofErr w:type="gramEnd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转换为弧度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(rad)</w:t>
      </w:r>
    </w:p>
    <w:p w14:paraId="3D2F23A7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alpha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deg2rad(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alpha_i_deg</w:t>
      </w:r>
      <w:proofErr w:type="spellEnd"/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5477A54B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theta_offse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deg2rad(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theta_offset_deg</w:t>
      </w:r>
      <w:proofErr w:type="spellEnd"/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0D0D101B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</w:p>
    <w:p w14:paraId="58C719BA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theta_sets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{</w:t>
      </w:r>
    </w:p>
    <w:p w14:paraId="6932C724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[pi/6, 0, pi/6, 0, pi/3, 0];             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1</w:t>
      </w:r>
    </w:p>
    <w:p w14:paraId="5C0E905C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[pi/6, pi/6, pi/3, 0, pi/3, pi/6];       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2</w:t>
      </w:r>
    </w:p>
    <w:p w14:paraId="35C502EC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[pi/2, 0, pi/2, -pi/3, pi/3, pi/6];      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3</w:t>
      </w:r>
    </w:p>
    <w:p w14:paraId="620DE7FB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[-pi/6, -pi/6, -pi/3, 0, pi/12, pi/2];   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4</w:t>
      </w:r>
    </w:p>
    <w:p w14:paraId="4A8976A1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[pi/12, pi/12, pi/12, pi/12, pi/12, pi/12]         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组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5</w:t>
      </w:r>
    </w:p>
    <w:p w14:paraId="1698CE4A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};</w:t>
      </w:r>
    </w:p>
    <w:p w14:paraId="7F2EB183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</w:p>
    <w:p w14:paraId="3D5CFD7B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fprintf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'=== 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机器人正运动学计算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 ===\n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</w:p>
    <w:p w14:paraId="33751A25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fprintf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'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使用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DH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参数表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 (a, alpha, d, </w:t>
      </w:r>
      <w:proofErr w:type="spell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theta_offset</w:t>
      </w:r>
      <w:proofErr w:type="spell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):\n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</w:p>
    <w:p w14:paraId="2E78DBB4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disp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proofErr w:type="gram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'   No. |    </w:t>
      </w:r>
      <w:proofErr w:type="spell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a_i</w:t>
      </w:r>
      <w:proofErr w:type="spell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   | </w:t>
      </w:r>
      <w:proofErr w:type="spell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alpha_i</w:t>
      </w:r>
      <w:proofErr w:type="spell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(rad) |    </w:t>
      </w:r>
      <w:proofErr w:type="spell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d_i</w:t>
      </w:r>
      <w:proofErr w:type="spell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   | </w:t>
      </w:r>
      <w:proofErr w:type="spell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theta_offset</w:t>
      </w:r>
      <w:proofErr w:type="spell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(rad)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</w:p>
    <w:p w14:paraId="6D914F32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disp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proofErr w:type="gram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'--------------------------------------------------------------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</w:p>
    <w:p w14:paraId="7A9823F3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  <w14:ligatures w14:val="none"/>
        </w:rPr>
        <w:t xml:space="preserve">for 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k=1:6</w:t>
      </w:r>
    </w:p>
    <w:p w14:paraId="39A82BF8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fprintf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proofErr w:type="gram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'    %d  | %7.1f | %12.4f | %7.1f | %16.4f\n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, k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a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k)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alpha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k)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d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k)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theta_offse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k));</w:t>
      </w:r>
    </w:p>
    <w:p w14:paraId="03ABAB54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  <w14:ligatures w14:val="none"/>
        </w:rPr>
        <w:t>end</w:t>
      </w:r>
    </w:p>
    <w:p w14:paraId="6BD86E02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fprintf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'\n'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69014147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</w:p>
    <w:p w14:paraId="51C39604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  <w14:ligatures w14:val="none"/>
        </w:rPr>
        <w:t xml:space="preserve">for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1:length</w:t>
      </w:r>
      <w:proofErr w:type="gram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theta_sets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</w:t>
      </w:r>
    </w:p>
    <w:p w14:paraId="575EFFAD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获取当前组的关节变量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(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转为列向量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)</w:t>
      </w:r>
    </w:p>
    <w:p w14:paraId="72838316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q_variable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theta_sets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{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}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';</w:t>
      </w:r>
      <w:proofErr w:type="gramEnd"/>
    </w:p>
    <w:p w14:paraId="3A48CAC5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1597B113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计算总的关节角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(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变量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+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偏移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)</w:t>
      </w:r>
    </w:p>
    <w:p w14:paraId="7770E0A5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q_total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q_variable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+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theta_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offse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;</w:t>
      </w:r>
      <w:proofErr w:type="gramEnd"/>
    </w:p>
    <w:p w14:paraId="4067035E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4AF8F681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初始化总变换矩阵为单位矩阵</w:t>
      </w:r>
    </w:p>
    <w:p w14:paraId="4C158609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T06 = 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eye(</w:t>
      </w:r>
      <w:proofErr w:type="gram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4);</w:t>
      </w:r>
    </w:p>
    <w:p w14:paraId="70C3D292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237219EF" w14:textId="57E5C783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lastRenderedPageBreak/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%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计算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T06 = A1 * A2 * A3 * A4 * A5 * A6</w:t>
      </w:r>
    </w:p>
    <w:p w14:paraId="6B59B911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  <w14:ligatures w14:val="none"/>
        </w:rPr>
        <w:t xml:space="preserve">for 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j = 1:6</w:t>
      </w:r>
    </w:p>
    <w:p w14:paraId="6C1DB9CF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    Ai =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get_A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q_total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j)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d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j)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a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j)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alpha_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j)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4B6E251F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    T06 = T06 * 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Ai;</w:t>
      </w:r>
      <w:proofErr w:type="gramEnd"/>
    </w:p>
    <w:p w14:paraId="5B92F7E4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  <w14:ligatures w14:val="none"/>
        </w:rPr>
        <w:t>end</w:t>
      </w:r>
    </w:p>
    <w:p w14:paraId="303CD9AB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600ED132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提取位置向量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(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单位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: mm)</w:t>
      </w:r>
    </w:p>
    <w:p w14:paraId="337C484D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Position_mm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T06(1:3, 4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41EE8358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7631AAD8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提取旋转矩阵</w:t>
      </w:r>
    </w:p>
    <w:p w14:paraId="6A74258A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Rotation = T06(1:3, 1:3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04D10FC1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781C9C23" w14:textId="0F5908D8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%</w:t>
      </w:r>
      <w:r w:rsidR="00377EE8">
        <w:rPr>
          <w:rFonts w:ascii="Consolas" w:eastAsia="宋体" w:hAnsi="Consolas" w:cs="宋体" w:hint="eastAsia"/>
          <w:color w:val="008013"/>
          <w:kern w:val="0"/>
          <w:sz w:val="20"/>
          <w:szCs w:val="20"/>
          <w14:ligatures w14:val="none"/>
        </w:rPr>
        <w:t xml:space="preserve">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转换姿态为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XY'Z''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欧拉角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(intrinsic '</w:t>
      </w:r>
      <w:proofErr w:type="spellStart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xyz</w:t>
      </w:r>
      <w:proofErr w:type="spellEnd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')</w:t>
      </w:r>
      <w:r w:rsidR="002E0830">
        <w:rPr>
          <w:rFonts w:ascii="Consolas" w:eastAsia="宋体" w:hAnsi="Consolas" w:cs="宋体" w:hint="eastAsia"/>
          <w:kern w:val="0"/>
          <w:sz w:val="20"/>
          <w:szCs w:val="20"/>
          <w14:ligatures w14:val="none"/>
        </w:rPr>
        <w:t>，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单位为弧度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(rad)</w:t>
      </w:r>
    </w:p>
    <w:p w14:paraId="7C9EDE1A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eul_xyz_rad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rotm2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eul(</w:t>
      </w:r>
      <w:proofErr w:type="gram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Rotation, 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'</w:t>
      </w:r>
      <w:proofErr w:type="spell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xyz</w:t>
      </w:r>
      <w:proofErr w:type="spell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</w:p>
    <w:p w14:paraId="75BB8128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3556C328" w14:textId="4E7418F6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%</w:t>
      </w:r>
      <w:r w:rsidR="00E427BC">
        <w:rPr>
          <w:rFonts w:ascii="Segoe UI Symbol" w:eastAsia="宋体" w:hAnsi="Segoe UI Symbol" w:cs="Segoe UI Symbol" w:hint="eastAsia"/>
          <w:color w:val="008013"/>
          <w:kern w:val="0"/>
          <w:sz w:val="20"/>
          <w:szCs w:val="20"/>
          <w14:ligatures w14:val="none"/>
        </w:rPr>
        <w:t xml:space="preserve">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将弧度转换为角度</w:t>
      </w:r>
    </w:p>
    <w:p w14:paraId="5C89B776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eul_xyz_deg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rad2deg(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eul_xyz_rad</w:t>
      </w:r>
      <w:proofErr w:type="spellEnd"/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2A501338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5CFE0DA7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打印计算结果</w:t>
      </w:r>
    </w:p>
    <w:p w14:paraId="195EB65B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fprintf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'--- </w:t>
      </w:r>
      <w:proofErr w:type="gram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计算组</w:t>
      </w:r>
      <w:proofErr w:type="gram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 %d ---\n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</w:p>
    <w:p w14:paraId="6186901B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fprintf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'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输入关节角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 (rad): [%.4f, %.4f, %.4f, %.4f, %.4f, %.4f]\n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q_variable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</w:p>
    <w:p w14:paraId="02534DDB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fprintf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'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末端位置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 (m) [X, Y, Z]:   [%.4f, %.4f, %.4f]\n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Position_mm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1)/1000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Position_mm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2)/1000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Position_mm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3))/1000;</w:t>
      </w:r>
    </w:p>
    <w:p w14:paraId="7F76D4E5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fprintf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'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末端姿态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 (XY''Z'' 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欧拉角</w:t>
      </w:r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, deg) [</w:t>
      </w:r>
      <w:proofErr w:type="spell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rx</w:t>
      </w:r>
      <w:proofErr w:type="spell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, </w:t>
      </w:r>
      <w:proofErr w:type="spell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ry</w:t>
      </w:r>
      <w:proofErr w:type="spell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 xml:space="preserve">, </w:t>
      </w:r>
      <w:proofErr w:type="spellStart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rz</w:t>
      </w:r>
      <w:proofErr w:type="spellEnd"/>
      <w:r w:rsidRPr="002F43DD">
        <w:rPr>
          <w:rFonts w:ascii="Consolas" w:eastAsia="宋体" w:hAnsi="Consolas" w:cs="宋体"/>
          <w:color w:val="A709F5"/>
          <w:kern w:val="0"/>
          <w:sz w:val="20"/>
          <w:szCs w:val="20"/>
          <w14:ligatures w14:val="none"/>
        </w:rPr>
        <w:t>]: [%.4f, %.4f, %.4f]\n\n'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eul_xyz_deg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1)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eul_xyz_deg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(2),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eul_xyz_deg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3));</w:t>
      </w:r>
    </w:p>
    <w:p w14:paraId="0CD24058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  <w14:ligatures w14:val="none"/>
        </w:rPr>
        <w:t>end</w:t>
      </w:r>
    </w:p>
    <w:p w14:paraId="78FB19DA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</w:p>
    <w:p w14:paraId="541BAEA4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</w:p>
    <w:p w14:paraId="45079987" w14:textId="56EE80DA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%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辅助函数：计算</w:t>
      </w:r>
      <w:proofErr w:type="gramStart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单个齐次变换矩阵</w:t>
      </w:r>
      <w:proofErr w:type="gramEnd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</w:t>
      </w:r>
      <w:proofErr w:type="spellStart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A_i</w:t>
      </w:r>
      <w:proofErr w:type="spellEnd"/>
    </w:p>
    <w:p w14:paraId="4F99A29D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  <w14:ligatures w14:val="none"/>
        </w:rPr>
        <w:t xml:space="preserve">function </w:t>
      </w: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A =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get_A_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i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(</w:t>
      </w:r>
      <w:proofErr w:type="gram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theta, d, a, alpha)</w:t>
      </w:r>
    </w:p>
    <w:p w14:paraId="54004151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% </w:t>
      </w:r>
      <w:proofErr w:type="spellStart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A_i</w:t>
      </w:r>
      <w:proofErr w:type="spellEnd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 xml:space="preserve"> = </w:t>
      </w:r>
      <w:proofErr w:type="gramStart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Rot(</w:t>
      </w:r>
      <w:proofErr w:type="gramEnd"/>
      <w:r w:rsidRPr="002F43DD">
        <w:rPr>
          <w:rFonts w:ascii="Consolas" w:eastAsia="宋体" w:hAnsi="Consolas" w:cs="宋体"/>
          <w:color w:val="008013"/>
          <w:kern w:val="0"/>
          <w:sz w:val="20"/>
          <w:szCs w:val="20"/>
          <w14:ligatures w14:val="none"/>
        </w:rPr>
        <w:t>z, theta) * Trans(z, d) * Trans(x, a) * Rot(x, alpha)</w:t>
      </w:r>
    </w:p>
    <w:p w14:paraId="28D6A9ED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4E41B958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c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cos(theta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4A70536A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s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sin(theta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523CD94E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cA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cos(alpha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03697056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sA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= sin(alpha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);</w:t>
      </w:r>
      <w:proofErr w:type="gramEnd"/>
    </w:p>
    <w:p w14:paraId="7F075566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</w:t>
      </w:r>
    </w:p>
    <w:p w14:paraId="5764392B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A = [ </w:t>
      </w:r>
      <w:proofErr w:type="spellStart"/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c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,  -</w:t>
      </w:r>
      <w:proofErr w:type="spellStart"/>
      <w:proofErr w:type="gram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s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*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cA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,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s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*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sA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,   a*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c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;</w:t>
      </w:r>
    </w:p>
    <w:p w14:paraId="3AF1FE10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      </w:t>
      </w:r>
      <w:proofErr w:type="spellStart"/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s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,   </w:t>
      </w:r>
      <w:proofErr w:type="spellStart"/>
      <w:proofErr w:type="gram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c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*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cA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,  -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c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*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sA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,   a*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sT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;</w:t>
      </w:r>
    </w:p>
    <w:p w14:paraId="70AC84AD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       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0,   </w:t>
      </w:r>
      <w:proofErr w:type="gram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sA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,      </w:t>
      </w:r>
      <w:proofErr w:type="spell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cA</w:t>
      </w:r>
      <w:proofErr w:type="spell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>,      d;</w:t>
      </w:r>
    </w:p>
    <w:p w14:paraId="256ACB06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       </w:t>
      </w:r>
      <w:proofErr w:type="gramStart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0,   </w:t>
      </w:r>
      <w:proofErr w:type="gramEnd"/>
      <w:r w:rsidRPr="002F43DD">
        <w:rPr>
          <w:rFonts w:ascii="Consolas" w:eastAsia="宋体" w:hAnsi="Consolas" w:cs="宋体"/>
          <w:kern w:val="0"/>
          <w:sz w:val="20"/>
          <w:szCs w:val="20"/>
          <w14:ligatures w14:val="none"/>
        </w:rPr>
        <w:t xml:space="preserve">    0,       0,      1];</w:t>
      </w:r>
    </w:p>
    <w:p w14:paraId="0CFB677F" w14:textId="77777777" w:rsidR="002F43DD" w:rsidRPr="002F43DD" w:rsidRDefault="002F43DD" w:rsidP="002F43DD">
      <w:pPr>
        <w:widowControl/>
        <w:spacing w:after="0" w:line="240" w:lineRule="auto"/>
        <w:rPr>
          <w:rFonts w:ascii="Consolas" w:eastAsia="宋体" w:hAnsi="Consolas" w:cs="宋体"/>
          <w:kern w:val="0"/>
          <w:sz w:val="20"/>
          <w:szCs w:val="20"/>
          <w14:ligatures w14:val="none"/>
        </w:rPr>
      </w:pPr>
      <w:r w:rsidRPr="002F43DD">
        <w:rPr>
          <w:rFonts w:ascii="Consolas" w:eastAsia="宋体" w:hAnsi="Consolas" w:cs="宋体"/>
          <w:color w:val="0E00FF"/>
          <w:kern w:val="0"/>
          <w:sz w:val="20"/>
          <w:szCs w:val="20"/>
          <w14:ligatures w14:val="none"/>
        </w:rPr>
        <w:t>end</w:t>
      </w:r>
    </w:p>
    <w:p w14:paraId="27E104E2" w14:textId="77777777" w:rsidR="00762950" w:rsidRPr="006D5852" w:rsidRDefault="00762950" w:rsidP="00F5611B">
      <w:pPr>
        <w:rPr>
          <w:rFonts w:hint="eastAsia"/>
          <w:sz w:val="21"/>
          <w:szCs w:val="22"/>
        </w:rPr>
      </w:pPr>
    </w:p>
    <w:sectPr w:rsidR="00762950" w:rsidRPr="006D5852" w:rsidSect="00F5611B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C3F94A4" w14:textId="77777777" w:rsidR="004F0495" w:rsidRDefault="004F0495" w:rsidP="00B36412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53E9BB50" w14:textId="77777777" w:rsidR="004F0495" w:rsidRDefault="004F0495" w:rsidP="00B36412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8878E34" w14:textId="77777777" w:rsidR="004F0495" w:rsidRDefault="004F0495" w:rsidP="00B36412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32ECFE30" w14:textId="77777777" w:rsidR="004F0495" w:rsidRDefault="004F0495" w:rsidP="00B36412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402009"/>
    <w:multiLevelType w:val="hybridMultilevel"/>
    <w:tmpl w:val="498CE226"/>
    <w:lvl w:ilvl="0" w:tplc="4CD2765A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1BC750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9CA269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2364DB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E0A781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082E90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54E85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E2ACD3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3F49D8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456498B"/>
    <w:multiLevelType w:val="hybridMultilevel"/>
    <w:tmpl w:val="AE326528"/>
    <w:lvl w:ilvl="0" w:tplc="BA5A80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7CA51AF"/>
    <w:multiLevelType w:val="hybridMultilevel"/>
    <w:tmpl w:val="EC90FD22"/>
    <w:lvl w:ilvl="0" w:tplc="A2E0EC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50A486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36C96A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50CC10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8F0F6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7D251E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F5AA2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4C63F0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4C6C99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3376202"/>
    <w:multiLevelType w:val="hybridMultilevel"/>
    <w:tmpl w:val="7AF8051C"/>
    <w:lvl w:ilvl="0" w:tplc="6BD8B5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7863D5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F3406F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BA265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928733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40349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3468D0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684B0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A049EB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937786673">
    <w:abstractNumId w:val="2"/>
  </w:num>
  <w:num w:numId="2" w16cid:durableId="26488066">
    <w:abstractNumId w:val="1"/>
  </w:num>
  <w:num w:numId="3" w16cid:durableId="542180701">
    <w:abstractNumId w:val="3"/>
  </w:num>
  <w:num w:numId="4" w16cid:durableId="6410093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077F"/>
    <w:rsid w:val="000A077F"/>
    <w:rsid w:val="000A3259"/>
    <w:rsid w:val="000E71F6"/>
    <w:rsid w:val="00114825"/>
    <w:rsid w:val="00114AB2"/>
    <w:rsid w:val="0016425A"/>
    <w:rsid w:val="001A06A9"/>
    <w:rsid w:val="001A0A8E"/>
    <w:rsid w:val="001A52D9"/>
    <w:rsid w:val="001D407C"/>
    <w:rsid w:val="00223F36"/>
    <w:rsid w:val="002E0830"/>
    <w:rsid w:val="002E734F"/>
    <w:rsid w:val="002F0C52"/>
    <w:rsid w:val="002F43DD"/>
    <w:rsid w:val="0035258E"/>
    <w:rsid w:val="00377EE8"/>
    <w:rsid w:val="003F4BBF"/>
    <w:rsid w:val="004037FD"/>
    <w:rsid w:val="00430056"/>
    <w:rsid w:val="004500A1"/>
    <w:rsid w:val="00496C80"/>
    <w:rsid w:val="004A4535"/>
    <w:rsid w:val="004B0AF1"/>
    <w:rsid w:val="004D2C8A"/>
    <w:rsid w:val="004F0495"/>
    <w:rsid w:val="00574E00"/>
    <w:rsid w:val="005815C2"/>
    <w:rsid w:val="005824A9"/>
    <w:rsid w:val="005D0153"/>
    <w:rsid w:val="00620CD1"/>
    <w:rsid w:val="00647E2E"/>
    <w:rsid w:val="006B4B84"/>
    <w:rsid w:val="006D050D"/>
    <w:rsid w:val="006D3DB7"/>
    <w:rsid w:val="006D5852"/>
    <w:rsid w:val="00762950"/>
    <w:rsid w:val="007B656B"/>
    <w:rsid w:val="007D2DD7"/>
    <w:rsid w:val="007F0193"/>
    <w:rsid w:val="007F1799"/>
    <w:rsid w:val="0082143C"/>
    <w:rsid w:val="008539B4"/>
    <w:rsid w:val="00875C1C"/>
    <w:rsid w:val="008B519A"/>
    <w:rsid w:val="00905CDC"/>
    <w:rsid w:val="009522DD"/>
    <w:rsid w:val="00974A45"/>
    <w:rsid w:val="00985962"/>
    <w:rsid w:val="009D6FCA"/>
    <w:rsid w:val="00A2582F"/>
    <w:rsid w:val="00AF6500"/>
    <w:rsid w:val="00B2670E"/>
    <w:rsid w:val="00B36412"/>
    <w:rsid w:val="00B9479A"/>
    <w:rsid w:val="00C21D1B"/>
    <w:rsid w:val="00C740F4"/>
    <w:rsid w:val="00D95380"/>
    <w:rsid w:val="00D97A98"/>
    <w:rsid w:val="00E427BC"/>
    <w:rsid w:val="00EA479F"/>
    <w:rsid w:val="00EA525D"/>
    <w:rsid w:val="00F444D2"/>
    <w:rsid w:val="00F56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CF4C3F"/>
  <w15:chartTrackingRefBased/>
  <w15:docId w15:val="{FE093403-66D6-4B89-AD27-D815AA9F4C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0A077F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A077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A077F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077F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077F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A077F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A077F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077F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077F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A077F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0A077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0A077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0A077F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0A077F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0A077F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0A077F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0A077F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0A077F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0A077F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0A07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0A077F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0A077F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0A07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0A077F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0A077F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0A077F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0A07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0A077F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0A077F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B36412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B36412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B36412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B36412"/>
    <w:rPr>
      <w:sz w:val="18"/>
      <w:szCs w:val="18"/>
    </w:rPr>
  </w:style>
  <w:style w:type="table" w:styleId="af2">
    <w:name w:val="Table Grid"/>
    <w:basedOn w:val="a1"/>
    <w:uiPriority w:val="39"/>
    <w:rsid w:val="006D58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Placeholder Text"/>
    <w:basedOn w:val="a0"/>
    <w:uiPriority w:val="99"/>
    <w:semiHidden/>
    <w:rsid w:val="008539B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75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92348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865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568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746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40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91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8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6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00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8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33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2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9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59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54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45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36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0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05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2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75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9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77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1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13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53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0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2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50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9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3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76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3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98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60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2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7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50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12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0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63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9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34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94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7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61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66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79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335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6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53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85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55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0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1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46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86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4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48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8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87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2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39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25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93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6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28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0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10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96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7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5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68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1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74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5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7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44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836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33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116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0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85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7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6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81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25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5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9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1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72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44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8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47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4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5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1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37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78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37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76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03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64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10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29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47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58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23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6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73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45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204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29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2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7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6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83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94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0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2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60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7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71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5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4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04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17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62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20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16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1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7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7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90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74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1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46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8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28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07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77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9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9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7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1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8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25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15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8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03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98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3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034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038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57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3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38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09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71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3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0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37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06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57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9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34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75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34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61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4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28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1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56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5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50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04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8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88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49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8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7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20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50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2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5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3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16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0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0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8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0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6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9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21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74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36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00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7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24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69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14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054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89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9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82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6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5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7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2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5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05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57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1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50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37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1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1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0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8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18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00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40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52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8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8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23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482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382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274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0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2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3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70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5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9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1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2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70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6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8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96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33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8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9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20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0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4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29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7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9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4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7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2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6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5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14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53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5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44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2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4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20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92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8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8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56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6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3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1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2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54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68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12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0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25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3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91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30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8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1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1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09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94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42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21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39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8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49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54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48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8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9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4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96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924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8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19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98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9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42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39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822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022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368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1995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682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5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862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15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17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215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8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0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1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7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4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0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6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53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8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1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82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9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39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6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5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8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4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8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12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4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89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0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13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2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98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9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3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74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8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70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52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96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16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0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0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0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62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43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5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96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27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20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7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1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273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2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8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3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2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59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16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7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80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4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43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66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2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49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827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33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83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58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63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996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05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96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607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250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8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93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558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9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52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5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0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78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0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7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496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48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8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2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55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8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8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7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37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14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2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23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4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69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16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44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73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89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27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8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1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7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86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6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0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04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33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4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06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2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64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9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2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42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7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6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1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9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79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79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1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9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4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61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6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99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05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9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0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5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5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16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78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252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64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53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83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8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7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65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5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7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93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46777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39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82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4</Pages>
  <Words>613</Words>
  <Characters>3498</Characters>
  <Application>Microsoft Office Word</Application>
  <DocSecurity>0</DocSecurity>
  <Lines>29</Lines>
  <Paragraphs>8</Paragraphs>
  <ScaleCrop>false</ScaleCrop>
  <Company/>
  <LinksUpToDate>false</LinksUpToDate>
  <CharactersWithSpaces>4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トリ ア</dc:creator>
  <cp:keywords/>
  <dc:description/>
  <cp:lastModifiedBy>トリ ア</cp:lastModifiedBy>
  <cp:revision>56</cp:revision>
  <dcterms:created xsi:type="dcterms:W3CDTF">2025-10-19T06:34:00Z</dcterms:created>
  <dcterms:modified xsi:type="dcterms:W3CDTF">2025-10-19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